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99" d="100"/>
          <a:sy n="99" d="100"/>
        </p:scale>
        <p:origin x="462"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2.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2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2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2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2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2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2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2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2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2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3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10"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11"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12"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13"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14"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15"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16"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17"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18"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19"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20"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21"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1"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22"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23"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24"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25"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26"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27"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28"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29"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30"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31"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32"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33"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34"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35"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36"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37"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13"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14"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15"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16"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17"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18"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19"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20"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21"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22"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23"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24"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25"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0"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1"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2"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3"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4"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53"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54"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55"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56"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57"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58"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59"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60"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61"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62"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63"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64"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65"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66"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67"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68"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69"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70"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71"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42"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43"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44"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45"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46"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47"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48"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49"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50"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51"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52"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53"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7"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1"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6</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12.R.1</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253</cp:revision>
  <dcterms:created xsi:type="dcterms:W3CDTF">2013-04-26T14:43:13Z</dcterms:created>
  <dcterms:modified xsi:type="dcterms:W3CDTF">2020-05-07T17:01:25Z</dcterms:modified>
</cp:coreProperties>
</file>